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1A3E60">
        <w:rPr>
          <w:noProof/>
        </w:rPr>
        <w:t>22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443C1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43C1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443C1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443C18" w:rsidRPr="00FE144C" w:rsidRDefault="00443C1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443C18" w:rsidRPr="00FE144C" w:rsidRDefault="00443C1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443C18" w:rsidRPr="00FE144C" w:rsidRDefault="00443C1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443C18" w:rsidRPr="00FE144C" w:rsidRDefault="00443C1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443C1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443C18" w:rsidRPr="00EC71D8" w:rsidRDefault="00443C18" w:rsidP="00522618">
                    <w:pPr>
                      <w:contextualSpacing/>
                      <w:jc w:val="center"/>
                      <w:rPr>
                        <w:b/>
                        <w:color w:val="FFFFFF" w:themeColor="background1"/>
                      </w:rPr>
                    </w:pPr>
                    <w:r w:rsidRPr="00EC71D8">
                      <w:rPr>
                        <w:b/>
                        <w:color w:val="FFFFFF" w:themeColor="background1"/>
                      </w:rPr>
                      <w:t>Interfaz</w:t>
                    </w:r>
                  </w:p>
                  <w:p w:rsidR="00443C18" w:rsidRPr="00EC71D8" w:rsidRDefault="00443C1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443C18" w:rsidRPr="00195138" w:rsidRDefault="00443C18" w:rsidP="00522618">
                    <w:pPr>
                      <w:jc w:val="center"/>
                      <w:rPr>
                        <w:b/>
                        <w:sz w:val="28"/>
                      </w:rPr>
                    </w:pPr>
                    <w:proofErr w:type="spellStart"/>
                    <w:r w:rsidRPr="00EC71D8">
                      <w:rPr>
                        <w:b/>
                        <w:color w:val="FFFFFF" w:themeColor="background1"/>
                        <w:sz w:val="28"/>
                      </w:rPr>
                      <w:t>LabVIEW</w:t>
                    </w:r>
                    <w:proofErr w:type="spellEnd"/>
                  </w:p>
                  <w:p w:rsidR="00443C18" w:rsidRPr="00EC71D8" w:rsidRDefault="00443C1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443C18" w:rsidRPr="00EC71D8" w:rsidRDefault="00443C18" w:rsidP="008562E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443C18" w:rsidRPr="00EC71D8" w:rsidRDefault="00443C18" w:rsidP="00C724BC">
                    <w:pPr>
                      <w:contextualSpacing/>
                      <w:jc w:val="center"/>
                      <w:rPr>
                        <w:b/>
                        <w:color w:val="FFFFFF" w:themeColor="background1"/>
                      </w:rPr>
                    </w:pPr>
                    <w:proofErr w:type="spellStart"/>
                    <w:r w:rsidRPr="00EC71D8">
                      <w:rPr>
                        <w:b/>
                        <w:color w:val="FFFFFF" w:themeColor="background1"/>
                      </w:rPr>
                      <w:t>Mathcad</w:t>
                    </w:r>
                    <w:proofErr w:type="spellEnd"/>
                  </w:p>
                  <w:p w:rsidR="00443C18" w:rsidRPr="00EC71D8" w:rsidRDefault="00443C1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443C18" w:rsidRPr="00EC71D8" w:rsidRDefault="00443C18" w:rsidP="00846162">
                    <w:pPr>
                      <w:contextualSpacing/>
                      <w:jc w:val="center"/>
                      <w:rPr>
                        <w:b/>
                        <w:color w:val="FFFFFF" w:themeColor="background1"/>
                      </w:rPr>
                    </w:pPr>
                    <w:r w:rsidRPr="00EC71D8">
                      <w:rPr>
                        <w:b/>
                        <w:color w:val="FFFFFF" w:themeColor="background1"/>
                      </w:rPr>
                      <w:t>AutoCAD</w:t>
                    </w:r>
                  </w:p>
                  <w:p w:rsidR="00443C18" w:rsidRPr="00EC71D8" w:rsidRDefault="00443C1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443C18" w:rsidRPr="00EC71D8" w:rsidRDefault="00443C18" w:rsidP="00846162">
                    <w:pPr>
                      <w:contextualSpacing/>
                      <w:jc w:val="center"/>
                      <w:rPr>
                        <w:b/>
                        <w:color w:val="FFFFFF" w:themeColor="background1"/>
                      </w:rPr>
                    </w:pPr>
                    <w:r w:rsidRPr="00EC71D8">
                      <w:rPr>
                        <w:b/>
                        <w:color w:val="FFFFFF" w:themeColor="background1"/>
                      </w:rPr>
                      <w:t>Microsoft Word</w:t>
                    </w:r>
                  </w:p>
                  <w:p w:rsidR="00443C18" w:rsidRPr="00EC71D8" w:rsidRDefault="00443C1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443C18" w:rsidRPr="00EC71D8" w:rsidRDefault="00443C18" w:rsidP="00195138">
                    <w:pPr>
                      <w:contextualSpacing/>
                      <w:jc w:val="center"/>
                      <w:rPr>
                        <w:b/>
                        <w:color w:val="FFFFFF" w:themeColor="background1"/>
                      </w:rPr>
                    </w:pPr>
                    <w:r w:rsidRPr="00EC71D8">
                      <w:rPr>
                        <w:b/>
                        <w:color w:val="FFFFFF" w:themeColor="background1"/>
                      </w:rPr>
                      <w:t>Correo electrónico del usuario</w:t>
                    </w:r>
                  </w:p>
                  <w:p w:rsidR="00443C18" w:rsidRPr="00EC71D8" w:rsidRDefault="00443C1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r w:rsidR="0059288F">
        <w:t>.</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443C1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443C18" w:rsidRPr="001E6D6D" w:rsidRDefault="00443C1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443C18" w:rsidRPr="00567044" w:rsidRDefault="00443C1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443C18" w:rsidRPr="00567044" w:rsidRDefault="00443C18" w:rsidP="001B22BC">
                  <w:pPr>
                    <w:jc w:val="center"/>
                    <w:rPr>
                      <w:sz w:val="20"/>
                      <w:lang w:val="es-ES"/>
                    </w:rPr>
                  </w:pPr>
                  <w:r>
                    <w:rPr>
                      <w:sz w:val="20"/>
                      <w:lang w:val="es-ES"/>
                    </w:rPr>
                    <w:t>Tubería de entrada a la planta</w:t>
                  </w:r>
                </w:p>
              </w:txbxContent>
            </v:textbox>
            <w10:wrap anchorx="margin"/>
          </v:shape>
        </w:pict>
      </w:r>
    </w:p>
    <w:p w:rsidR="002604A6" w:rsidRPr="001D7AF4" w:rsidRDefault="00443C1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443C18" w:rsidRPr="00567044" w:rsidRDefault="00443C1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443C18" w:rsidRPr="00567044" w:rsidRDefault="00443C1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443C18" w:rsidRPr="00567044" w:rsidRDefault="00443C1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443C18"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443C18" w:rsidRPr="00567044" w:rsidRDefault="00443C1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443C18" w:rsidRPr="00567044" w:rsidRDefault="00443C1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443C18" w:rsidRPr="00567044" w:rsidRDefault="00443C1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443C18" w:rsidRPr="00567044" w:rsidRDefault="00443C1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443C18" w:rsidRPr="00567044" w:rsidRDefault="00443C1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443C18" w:rsidRPr="00567044" w:rsidRDefault="00443C1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446214"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4"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1A3E60">
            <w:pPr>
              <w:pStyle w:val="Table"/>
              <w:contextualSpacing/>
            </w:pPr>
            <w:r w:rsidRPr="001D7AF4">
              <w:t xml:space="preserve">Ángulo </w:t>
            </w:r>
            <w:r w:rsidR="001A3E60">
              <w:t>de inclinación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443C1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443C1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443C1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443C1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443C1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443C1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443C1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443C1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443C1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w:t>
      </w:r>
      <w:r w:rsidRPr="001D7AF4">
        <w:rPr>
          <w:shd w:val="clear" w:color="auto" w:fill="FFFFFF"/>
        </w:rPr>
        <w:t xml:space="preserve">en el tubo que </w:t>
      </w:r>
      <w:r w:rsidR="00C55245" w:rsidRPr="001D7AF4">
        <w:t>conduce el agua d</w:t>
      </w:r>
      <w:r w:rsidRPr="001D7AF4">
        <w:t xml:space="preserve">el tanque de entrada al </w:t>
      </w:r>
      <w:proofErr w:type="spellStart"/>
      <w:r w:rsidR="00617D86">
        <w:t>floculador</w:t>
      </w:r>
      <w:proofErr w:type="spellEnd"/>
      <w:r w:rsidRPr="001D7AF4">
        <w:t xml:space="preserve">. Para lograr una mezcla completa a una escala </w:t>
      </w:r>
      <w:r w:rsidR="00617D86">
        <w:t xml:space="preserve">lo </w:t>
      </w:r>
      <w:r w:rsidRPr="001D7AF4">
        <w:t>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443C18" w:rsidP="00CB3658">
      <w:pPr>
        <w:pStyle w:val="Figure"/>
      </w:pP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443C18" w:rsidRPr="00567044" w:rsidRDefault="00443C1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443C18" w:rsidRPr="00567044" w:rsidRDefault="00443C1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443C18" w:rsidRPr="00567044" w:rsidRDefault="00443C1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443C18" w:rsidRPr="00567044" w:rsidRDefault="00443C1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w:t>
      </w:r>
      <w:r w:rsidR="00617D86">
        <w:rPr>
          <w:rFonts w:ascii="Times New Roman" w:hAnsi="Times New Roman"/>
          <w:b w:val="0"/>
          <w:sz w:val="24"/>
        </w:rPr>
        <w:t xml:space="preserve"> camisa de PVC en la entrada al</w:t>
      </w:r>
      <w:r w:rsidRPr="001D7AF4">
        <w:rPr>
          <w:rFonts w:ascii="Times New Roman" w:hAnsi="Times New Roman"/>
          <w:b w:val="0"/>
          <w:sz w:val="24"/>
        </w:rPr>
        <w:t xml:space="preserve">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w:t>
      </w:r>
      <w:bookmarkStart w:id="52" w:name="_Toc325794401"/>
      <w:r w:rsidR="00617D86">
        <w:rPr>
          <w:rFonts w:ascii="Times New Roman" w:hAnsi="Times New Roman"/>
          <w:b w:val="0"/>
          <w:sz w:val="24"/>
        </w:rPr>
        <w:t>que pasa por la pared del tubo.</w:t>
      </w:r>
    </w:p>
    <w:p w:rsidR="00EC75B8" w:rsidRPr="001D7AF4" w:rsidRDefault="00EC75B8" w:rsidP="00EC75B8">
      <w:pPr>
        <w:pStyle w:val="Heading2"/>
      </w:pPr>
      <w:bookmarkStart w:id="53" w:name="_Toc424289906"/>
      <w:r w:rsidRPr="001D7AF4">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443C1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443C1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443C1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443C1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443C1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443C1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443C1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443C1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443C1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443C1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443C1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lastRenderedPageBreak/>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443C1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617D86" w:rsidP="00617D86">
      <w:pPr>
        <w:pStyle w:val="Heading2"/>
      </w:pPr>
      <w:r>
        <w:t>Diseño específico</w:t>
      </w:r>
    </w:p>
    <w:p w:rsidR="00CC510B" w:rsidRPr="001D7AF4" w:rsidRDefault="00CC510B" w:rsidP="00B34390"/>
    <w:tbl>
      <w:tblPr>
        <w:tblStyle w:val="TableGrid"/>
        <w:tblW w:w="0" w:type="auto"/>
        <w:tblLook w:val="04A0" w:firstRow="1" w:lastRow="0" w:firstColumn="1" w:lastColumn="0" w:noHBand="0" w:noVBand="1"/>
      </w:tblPr>
      <w:tblGrid>
        <w:gridCol w:w="6948"/>
        <w:gridCol w:w="3694"/>
      </w:tblGrid>
      <w:tr w:rsidR="00617D86" w:rsidTr="00617D86">
        <w:tc>
          <w:tcPr>
            <w:tcW w:w="10642" w:type="dxa"/>
            <w:gridSpan w:val="2"/>
            <w:vAlign w:val="center"/>
          </w:tcPr>
          <w:p w:rsidR="00617D86" w:rsidRPr="00617D86" w:rsidRDefault="00617D86" w:rsidP="00617D86">
            <w:pPr>
              <w:jc w:val="center"/>
              <w:rPr>
                <w:b/>
              </w:rPr>
            </w:pPr>
            <w:r w:rsidRPr="00617D86">
              <w:rPr>
                <w:b/>
              </w:rPr>
              <w:t>Orificio de mezcla rápida</w:t>
            </w:r>
          </w:p>
        </w:tc>
      </w:tr>
      <w:tr w:rsidR="00617D86" w:rsidTr="00617D86">
        <w:tc>
          <w:tcPr>
            <w:tcW w:w="6948" w:type="dxa"/>
          </w:tcPr>
          <w:p w:rsidR="00617D86" w:rsidRDefault="00617D86" w:rsidP="00B34390">
            <w:r>
              <w:t>El diámetro del orificio</w:t>
            </w:r>
          </w:p>
        </w:tc>
        <w:tc>
          <w:tcPr>
            <w:tcW w:w="3694" w:type="dxa"/>
          </w:tcPr>
          <w:p w:rsidR="00617D86" w:rsidRDefault="00617D86" w:rsidP="00B34390">
            <w:proofErr w:type="spellStart"/>
            <w:r>
              <w:t>D.RMOrifice</w:t>
            </w:r>
            <w:proofErr w:type="spellEnd"/>
          </w:p>
        </w:tc>
      </w:tr>
      <w:tr w:rsidR="00617D86" w:rsidTr="00617D86">
        <w:tc>
          <w:tcPr>
            <w:tcW w:w="6948" w:type="dxa"/>
          </w:tcPr>
          <w:p w:rsidR="00617D86" w:rsidRDefault="00617D86" w:rsidP="00B34390">
            <w:r>
              <w:t>La pérdida de carga del orificio</w:t>
            </w:r>
          </w:p>
        </w:tc>
        <w:tc>
          <w:tcPr>
            <w:tcW w:w="3694" w:type="dxa"/>
          </w:tcPr>
          <w:p w:rsidR="00617D86" w:rsidRDefault="00617D86" w:rsidP="00B34390">
            <w:proofErr w:type="spellStart"/>
            <w:r>
              <w:t>HL.RMOrifice</w:t>
            </w:r>
            <w:proofErr w:type="spellEnd"/>
          </w:p>
        </w:tc>
      </w:tr>
      <w:tr w:rsidR="00617D86" w:rsidTr="00617D86">
        <w:tc>
          <w:tcPr>
            <w:tcW w:w="6948" w:type="dxa"/>
          </w:tcPr>
          <w:p w:rsidR="00617D86" w:rsidRDefault="00617D86" w:rsidP="00B34390">
            <w:r>
              <w:t>La tasa máxima de la disipación de energía</w:t>
            </w:r>
          </w:p>
        </w:tc>
        <w:tc>
          <w:tcPr>
            <w:tcW w:w="3694" w:type="dxa"/>
          </w:tcPr>
          <w:p w:rsidR="00617D86" w:rsidRDefault="00617D86" w:rsidP="00B34390">
            <w:proofErr w:type="spellStart"/>
            <w:r>
              <w:t>ED.RapidMix</w:t>
            </w:r>
            <w:proofErr w:type="spellEnd"/>
          </w:p>
        </w:tc>
      </w:tr>
      <w:tr w:rsidR="00617D86" w:rsidTr="00443C18">
        <w:tc>
          <w:tcPr>
            <w:tcW w:w="10642" w:type="dxa"/>
            <w:gridSpan w:val="2"/>
          </w:tcPr>
          <w:p w:rsidR="00617D86" w:rsidRPr="00617D86" w:rsidRDefault="00617D86" w:rsidP="00617D86">
            <w:pPr>
              <w:jc w:val="center"/>
              <w:rPr>
                <w:b/>
              </w:rPr>
            </w:pPr>
            <w:r w:rsidRPr="00617D86">
              <w:rPr>
                <w:b/>
              </w:rPr>
              <w:t>Cámara de contacto</w:t>
            </w:r>
          </w:p>
        </w:tc>
      </w:tr>
      <w:tr w:rsidR="00617D86" w:rsidTr="00617D86">
        <w:tc>
          <w:tcPr>
            <w:tcW w:w="6948" w:type="dxa"/>
          </w:tcPr>
          <w:p w:rsidR="00617D86" w:rsidRDefault="00617D86" w:rsidP="00B34390">
            <w:r>
              <w:t>Altura de la cámara</w:t>
            </w:r>
          </w:p>
        </w:tc>
        <w:tc>
          <w:tcPr>
            <w:tcW w:w="3694" w:type="dxa"/>
          </w:tcPr>
          <w:p w:rsidR="00617D86" w:rsidRDefault="00617D86" w:rsidP="00B34390">
            <w:proofErr w:type="spellStart"/>
            <w:r>
              <w:t>H.FlocContact</w:t>
            </w:r>
            <w:proofErr w:type="spellEnd"/>
          </w:p>
        </w:tc>
      </w:tr>
      <w:tr w:rsidR="00617D86" w:rsidTr="00617D86">
        <w:tc>
          <w:tcPr>
            <w:tcW w:w="6948" w:type="dxa"/>
          </w:tcPr>
          <w:p w:rsidR="00617D86" w:rsidRDefault="00617D86" w:rsidP="00B34390">
            <w:r>
              <w:t>Longitud de la cámara</w:t>
            </w:r>
          </w:p>
        </w:tc>
        <w:tc>
          <w:tcPr>
            <w:tcW w:w="3694" w:type="dxa"/>
          </w:tcPr>
          <w:p w:rsidR="00617D86" w:rsidRDefault="00617D86" w:rsidP="00B34390">
            <w:proofErr w:type="spellStart"/>
            <w:r>
              <w:t>L.FlocContact</w:t>
            </w:r>
            <w:proofErr w:type="spellEnd"/>
          </w:p>
        </w:tc>
      </w:tr>
      <w:tr w:rsidR="00617D86" w:rsidTr="00617D86">
        <w:tc>
          <w:tcPr>
            <w:tcW w:w="6948" w:type="dxa"/>
          </w:tcPr>
          <w:p w:rsidR="00617D86" w:rsidRDefault="00617D86" w:rsidP="00B34390">
            <w:r>
              <w:t>Tiempo de retención de la cámara (con el caudal máximo de diseño)</w:t>
            </w:r>
          </w:p>
        </w:tc>
        <w:tc>
          <w:tcPr>
            <w:tcW w:w="3694" w:type="dxa"/>
          </w:tcPr>
          <w:p w:rsidR="00617D86" w:rsidRDefault="00617D86" w:rsidP="00B34390">
            <w:proofErr w:type="spellStart"/>
            <w:r>
              <w:t>Ti.FlocContact</w:t>
            </w:r>
            <w:proofErr w:type="spellEnd"/>
          </w:p>
        </w:tc>
      </w:tr>
    </w:tbl>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w:t>
      </w:r>
      <w:r w:rsidR="009B71C3">
        <w:t>hace</w:t>
      </w:r>
      <w:r w:rsidRPr="001D7AF4">
        <w:t xml:space="preserv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w:t>
      </w:r>
      <w:r w:rsidR="009B71C3">
        <w:t>tículas.</w:t>
      </w:r>
    </w:p>
    <w:p w:rsidR="009B71C3" w:rsidRDefault="009B71C3" w:rsidP="009B71C3">
      <w:pPr>
        <w:pStyle w:val="Figure"/>
      </w:pPr>
      <w:r>
        <w:rPr>
          <w:noProof/>
          <w:lang w:val="en-US"/>
        </w:rPr>
        <w:drawing>
          <wp:inline distT="0" distB="0" distL="0" distR="0">
            <wp:extent cx="3520385" cy="2343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7550.JPG"/>
                    <pic:cNvPicPr/>
                  </pic:nvPicPr>
                  <pic:blipFill>
                    <a:blip r:embed="rId29">
                      <a:extLst>
                        <a:ext uri="{28A0092B-C50C-407E-A947-70E740481C1C}">
                          <a14:useLocalDpi xmlns:a14="http://schemas.microsoft.com/office/drawing/2010/main" val="0"/>
                        </a:ext>
                      </a:extLst>
                    </a:blip>
                    <a:stretch>
                      <a:fillRect/>
                    </a:stretch>
                  </pic:blipFill>
                  <pic:spPr>
                    <a:xfrm>
                      <a:off x="0" y="0"/>
                      <a:ext cx="3528141" cy="2348313"/>
                    </a:xfrm>
                    <a:prstGeom prst="rect">
                      <a:avLst/>
                    </a:prstGeom>
                  </pic:spPr>
                </pic:pic>
              </a:graphicData>
            </a:graphic>
          </wp:inline>
        </w:drawing>
      </w:r>
    </w:p>
    <w:p w:rsidR="009B71C3" w:rsidRDefault="009B71C3" w:rsidP="009B71C3">
      <w:pPr>
        <w:pStyle w:val="Caption"/>
      </w:pPr>
      <w:r>
        <w:t xml:space="preserve">Los </w:t>
      </w:r>
      <w:proofErr w:type="spellStart"/>
      <w:r>
        <w:t>flóculos</w:t>
      </w:r>
      <w:proofErr w:type="spellEnd"/>
      <w:r>
        <w:t xml:space="preserve"> iluminados en la parte final de un </w:t>
      </w:r>
      <w:proofErr w:type="spellStart"/>
      <w:r>
        <w:t>floculador</w:t>
      </w:r>
      <w:proofErr w:type="spellEnd"/>
      <w:r>
        <w:t>.</w:t>
      </w:r>
    </w:p>
    <w:p w:rsidR="009B71C3" w:rsidRDefault="009B71C3" w:rsidP="00CF721C">
      <w:pPr>
        <w:shd w:val="clear" w:color="auto" w:fill="FFFFFF"/>
        <w:contextualSpacing/>
      </w:pPr>
    </w:p>
    <w:p w:rsidR="009B71C3" w:rsidRDefault="009B71C3" w:rsidP="009B71C3">
      <w:pPr>
        <w:pStyle w:val="Figure"/>
      </w:pPr>
      <w:r w:rsidRPr="00C679DA">
        <w:drawing>
          <wp:inline distT="0" distB="0" distL="0" distR="0" wp14:anchorId="5F083206" wp14:editId="5873F183">
            <wp:extent cx="6001966" cy="1460968"/>
            <wp:effectExtent l="0" t="0" r="0" b="6350"/>
            <wp:docPr id="62873" name="Imagen 6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075670" cy="1478909"/>
                    </a:xfrm>
                    <a:prstGeom prst="rect">
                      <a:avLst/>
                    </a:prstGeom>
                    <a:noFill/>
                  </pic:spPr>
                </pic:pic>
              </a:graphicData>
            </a:graphic>
          </wp:inline>
        </w:drawing>
      </w:r>
    </w:p>
    <w:p w:rsidR="009B71C3" w:rsidRPr="009B71C3" w:rsidRDefault="009B71C3" w:rsidP="009B71C3">
      <w:pPr>
        <w:pStyle w:val="Caption"/>
      </w:pPr>
      <w:r>
        <w:t xml:space="preserve">La formación de un </w:t>
      </w:r>
      <w:proofErr w:type="spellStart"/>
      <w:r>
        <w:t>flóculo</w:t>
      </w:r>
      <w:proofErr w:type="spellEnd"/>
      <w:r>
        <w:t xml:space="preserve"> a través de choques entre partículas en el agua. En realidad un </w:t>
      </w:r>
      <w:proofErr w:type="spellStart"/>
      <w:r>
        <w:t>flóculo</w:t>
      </w:r>
      <w:proofErr w:type="spellEnd"/>
      <w:r>
        <w:t xml:space="preserve"> lleva miles de las partículas primarias.</w:t>
      </w:r>
    </w:p>
    <w:p w:rsidR="009B71C3" w:rsidRPr="001D7AF4" w:rsidRDefault="009B71C3"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w:t>
      </w:r>
      <w:r w:rsidR="009B71C3">
        <w:t xml:space="preserve">y tubos </w:t>
      </w:r>
      <w:r w:rsidRPr="001D7AF4">
        <w:t>que dirigen el flujo de agua</w:t>
      </w:r>
      <w:r w:rsidR="0057542E" w:rsidRPr="001D7AF4">
        <w:t xml:space="preserve">. </w:t>
      </w:r>
      <w:bookmarkStart w:id="56" w:name="wensleydrive"/>
      <w:r w:rsidR="00FF6D5C" w:rsidRPr="001D7AF4">
        <w:t xml:space="preserve">Al dar la vuelta </w:t>
      </w:r>
      <w:r w:rsidR="009B71C3">
        <w:t xml:space="preserve">alrededor de un “deflector” o pasar entre dos tubos, el chorro de agua se expande. Esta expansión turbulenta es donde se crean las condiciones que promueven choques entre las partículas causando velocidades relativas en el flujo. El </w:t>
      </w:r>
      <w:proofErr w:type="spellStart"/>
      <w:r w:rsidR="009B71C3">
        <w:t>floculador</w:t>
      </w:r>
      <w:proofErr w:type="spellEnd"/>
      <w:r w:rsidR="009B71C3">
        <w:t xml:space="preserve"> es reactor de flujo de pistón,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443C1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443C18" w:rsidRPr="00567044" w:rsidRDefault="00443C18" w:rsidP="009A1BBE">
                  <w:pPr>
                    <w:jc w:val="center"/>
                    <w:rPr>
                      <w:sz w:val="20"/>
                      <w:lang w:val="es-ES"/>
                    </w:rPr>
                  </w:pPr>
                  <w:r>
                    <w:rPr>
                      <w:sz w:val="20"/>
                      <w:lang w:val="es-ES"/>
                    </w:rPr>
                    <w:t>Deflectores inferiores</w:t>
                  </w:r>
                </w:p>
              </w:txbxContent>
            </v:textbox>
          </v:shape>
        </w:pict>
      </w:r>
      <w:r w:rsidR="00443C1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443C1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443C1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443C1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443C18" w:rsidRPr="00567044" w:rsidRDefault="00443C18" w:rsidP="009A1BBE">
                  <w:pPr>
                    <w:jc w:val="center"/>
                    <w:rPr>
                      <w:sz w:val="20"/>
                      <w:lang w:val="es-ES"/>
                    </w:rPr>
                  </w:pPr>
                  <w:r>
                    <w:rPr>
                      <w:sz w:val="20"/>
                      <w:lang w:val="es-ES"/>
                    </w:rPr>
                    <w:t>Puentes entre los canales</w:t>
                  </w:r>
                </w:p>
              </w:txbxContent>
            </v:textbox>
          </v:shape>
        </w:pict>
      </w:r>
      <w:r w:rsidR="00443C1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443C1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443C1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443C1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443C1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443C1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443C18" w:rsidRPr="00567044" w:rsidRDefault="00443C1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443C1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443C1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443C1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443C1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443C18" w:rsidRPr="00567044" w:rsidRDefault="00443C18" w:rsidP="009A1BBE">
                  <w:pPr>
                    <w:jc w:val="center"/>
                    <w:rPr>
                      <w:sz w:val="20"/>
                      <w:lang w:val="es-ES"/>
                    </w:rPr>
                  </w:pPr>
                  <w:r>
                    <w:rPr>
                      <w:sz w:val="20"/>
                      <w:lang w:val="es-ES"/>
                    </w:rPr>
                    <w:t>Deflectores superiores</w:t>
                  </w:r>
                </w:p>
              </w:txbxContent>
            </v:textbox>
          </v:shape>
        </w:pict>
      </w:r>
      <w:r w:rsidR="00443C1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443C1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443C18" w:rsidRPr="00567044" w:rsidRDefault="00443C18" w:rsidP="009A1BBE">
                  <w:pPr>
                    <w:jc w:val="center"/>
                    <w:rPr>
                      <w:sz w:val="20"/>
                      <w:lang w:val="es-ES"/>
                    </w:rPr>
                  </w:pPr>
                  <w:r>
                    <w:rPr>
                      <w:sz w:val="20"/>
                      <w:lang w:val="es-ES"/>
                    </w:rPr>
                    <w:t>Tubos conectadores de PVC</w:t>
                  </w:r>
                </w:p>
              </w:txbxContent>
            </v:textbox>
          </v:shape>
        </w:pict>
      </w:r>
      <w:r w:rsidR="00443C1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443C1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443C18" w:rsidRPr="00567044" w:rsidRDefault="00443C18" w:rsidP="009A1BBE">
                  <w:pPr>
                    <w:jc w:val="center"/>
                    <w:rPr>
                      <w:sz w:val="20"/>
                      <w:lang w:val="es-ES"/>
                    </w:rPr>
                  </w:pPr>
                  <w:r>
                    <w:rPr>
                      <w:sz w:val="20"/>
                      <w:lang w:val="es-ES"/>
                    </w:rPr>
                    <w:t>Salida a los tanques de sedimentación</w:t>
                  </w:r>
                </w:p>
              </w:txbxContent>
            </v:textbox>
          </v:shape>
        </w:pict>
      </w:r>
      <w:r w:rsidR="00443C1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443C1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443C1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443C18" w:rsidRPr="00567044" w:rsidRDefault="00443C18" w:rsidP="009A1BBE">
                  <w:pPr>
                    <w:jc w:val="center"/>
                    <w:rPr>
                      <w:sz w:val="20"/>
                      <w:lang w:val="es-ES"/>
                    </w:rPr>
                  </w:pPr>
                  <w:r>
                    <w:rPr>
                      <w:sz w:val="20"/>
                      <w:lang w:val="es-ES"/>
                    </w:rPr>
                    <w:t>Válvulas de limpieza</w:t>
                  </w:r>
                </w:p>
              </w:txbxContent>
            </v:textbox>
          </v:shape>
        </w:pict>
      </w:r>
      <w:r w:rsidR="00443C1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443C18" w:rsidRPr="00567044" w:rsidRDefault="00443C1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443C1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lastRenderedPageBreak/>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443C1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443C1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443C1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w:t>
      </w:r>
      <w:r w:rsidR="00FA1B15">
        <w:t>s</w:t>
      </w:r>
      <w:r>
        <w:t xml:space="preserve">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la </w:t>
      </w:r>
      <w:r w:rsidR="00443C18">
        <w:t>entrada de energía</w:t>
      </w:r>
      <w:r w:rsidR="00936701">
        <w:t xml:space="preserve">. La distinción más importante del potencial de colisiones usado aquí es la consideración de </w:t>
      </w:r>
      <w:r w:rsidR="008E4A6C">
        <w:t>la uniformidad de la disipación de energía</w:t>
      </w:r>
      <w:r w:rsidR="00936701">
        <w:t>, tomada en cu</w:t>
      </w:r>
      <w:r w:rsidR="00020757">
        <w:t>e</w:t>
      </w:r>
      <w:r w:rsidR="00936701">
        <w:t xml:space="preserve">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443C18"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443C18"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443C18"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443C18"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443C18"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443C18"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443C1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443C1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443C18"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443C1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443C18" w:rsidRPr="0070434C" w:rsidRDefault="00443C1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443C18" w:rsidRPr="0070434C" w:rsidRDefault="00443C1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3"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4"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443C1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443C1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443C1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443C1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443C1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443C1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443C1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443C1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443C1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443C1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443C1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443C1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443C1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443C1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443C1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5">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443C1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443C1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443C1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443C1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443C1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443C1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443C1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443C1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443C1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443C1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443C1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443C1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443C1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443C1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443C1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443C1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443C1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443C1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443C1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443C1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443C1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443C1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443C1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443C1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443C1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443C1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443C1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443C1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443C1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443C1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443C1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AA4618" w:rsidRDefault="00AA4618"/>
    <w:p w:rsidR="00AA4618" w:rsidRDefault="00AA4618" w:rsidP="00AA4618">
      <w:pPr>
        <w:pStyle w:val="Heading3"/>
        <w:numPr>
          <w:ilvl w:val="0"/>
          <w:numId w:val="26"/>
        </w:numPr>
        <w:ind w:left="450" w:hanging="450"/>
      </w:pPr>
      <w:r>
        <w:t>Alturas</w:t>
      </w:r>
    </w:p>
    <w:p w:rsidR="00AA4618" w:rsidRDefault="00AA4618" w:rsidP="00AA4618">
      <w:r>
        <w:t xml:space="preserve">La altura del </w:t>
      </w:r>
      <w:proofErr w:type="spellStart"/>
      <w:r>
        <w:t>floculador</w:t>
      </w:r>
      <w:proofErr w:type="spellEnd"/>
      <w:r>
        <w:t xml:space="preserve"> se calcula sumando desde el nivel de agua en el canal de entrada al tanque de sedimentación:</w:t>
      </w:r>
    </w:p>
    <w:p w:rsidR="00AA4618" w:rsidRDefault="00AA4618" w:rsidP="00AA4618"/>
    <w:p w:rsidR="00AA4618" w:rsidRPr="00AA4618" w:rsidRDefault="00AA4618" w:rsidP="00AA4618">
      <m:oMathPara>
        <m:oMath>
          <m:sSub>
            <m:sSubPr>
              <m:ctrlPr>
                <w:rPr>
                  <w:rFonts w:ascii="Cambria Math" w:hAnsi="Cambria Math"/>
                  <w:i/>
                </w:rPr>
              </m:ctrlPr>
            </m:sSubPr>
            <m:e>
              <m:r>
                <w:rPr>
                  <w:rFonts w:ascii="Cambria Math" w:hAnsi="Cambria Math"/>
                </w:rPr>
                <m:t>H</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HW</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orde</m:t>
              </m:r>
            </m:sub>
          </m:sSub>
        </m:oMath>
      </m:oMathPara>
    </w:p>
    <w:p w:rsidR="00AA4618" w:rsidRDefault="00AA4618">
      <w:r>
        <w:t>Donde:</w:t>
      </w:r>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Floc</m:t>
            </m:r>
          </m:sub>
        </m:sSub>
      </m:oMath>
      <w:r>
        <w:t xml:space="preserve"> = la altura total del tanque = </w:t>
      </w:r>
      <w:proofErr w:type="spellStart"/>
      <w:r>
        <w:t>H.Floc</w:t>
      </w:r>
      <w:proofErr w:type="spellEnd"/>
    </w:p>
    <w:p w:rsidR="00AA4618" w:rsidRDefault="00AA4618">
      <m:oMath>
        <m:sSub>
          <m:sSubPr>
            <m:ctrlPr>
              <w:rPr>
                <w:rFonts w:ascii="Cambria Math" w:hAnsi="Cambria Math"/>
                <w:i/>
              </w:rPr>
            </m:ctrlPr>
          </m:sSubPr>
          <m:e>
            <m:r>
              <w:rPr>
                <w:rFonts w:ascii="Cambria Math" w:hAnsi="Cambria Math"/>
              </w:rPr>
              <m:t>HW</m:t>
            </m:r>
          </m:e>
          <m:sub>
            <m:r>
              <w:rPr>
                <w:rFonts w:ascii="Cambria Math" w:hAnsi="Cambria Math"/>
              </w:rPr>
              <m:t>Final</m:t>
            </m:r>
          </m:sub>
        </m:sSub>
      </m:oMath>
      <w:r>
        <w:t xml:space="preserve"> = la profundidad de agua al final del </w:t>
      </w:r>
      <w:proofErr w:type="spellStart"/>
      <w:r>
        <w:t>floculador</w:t>
      </w:r>
      <w:proofErr w:type="spellEnd"/>
      <w:r>
        <w:t xml:space="preserve">, determinada por el canal de entrada al tanque de sedimentación = </w:t>
      </w:r>
      <w:proofErr w:type="spellStart"/>
      <w:r>
        <w:t>HW.FlocEnd</w:t>
      </w:r>
      <w:proofErr w:type="spellEnd"/>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e</m:t>
            </m:r>
          </m:sub>
        </m:sSub>
      </m:oMath>
      <w:r>
        <w:t xml:space="preserve"> = la pérdida de carga total del </w:t>
      </w:r>
      <w:proofErr w:type="spellStart"/>
      <w:r>
        <w:t>floculador</w:t>
      </w:r>
      <w:proofErr w:type="spellEnd"/>
      <w:r>
        <w:t xml:space="preserve"> = </w:t>
      </w:r>
      <w:proofErr w:type="spellStart"/>
      <w:r>
        <w:t>HL.Floc</w:t>
      </w:r>
      <w:proofErr w:type="spellEnd"/>
    </w:p>
    <w:p w:rsidR="00AA4618" w:rsidRDefault="00AA4618">
      <m:oMath>
        <m:sSub>
          <m:sSubPr>
            <m:ctrlPr>
              <w:rPr>
                <w:rFonts w:ascii="Cambria Math" w:hAnsi="Cambria Math"/>
                <w:i/>
              </w:rPr>
            </m:ctrlPr>
          </m:sSubPr>
          <m:e>
            <m:r>
              <w:rPr>
                <w:rFonts w:ascii="Cambria Math" w:hAnsi="Cambria Math"/>
              </w:rPr>
              <m:t>H</m:t>
            </m:r>
          </m:e>
          <m:sub>
            <m:r>
              <w:rPr>
                <w:rFonts w:ascii="Cambria Math" w:hAnsi="Cambria Math"/>
              </w:rPr>
              <m:t>Borde</m:t>
            </m:r>
          </m:sub>
        </m:sSub>
      </m:oMath>
      <w:r>
        <w:t xml:space="preserve"> = el espacio libre en la parte arriba del tanque = </w:t>
      </w:r>
      <w:proofErr w:type="spellStart"/>
      <w:r>
        <w:t>H.PlantFreeboard</w:t>
      </w:r>
      <w:proofErr w:type="spellEnd"/>
    </w:p>
    <w:p w:rsidR="00AA4618" w:rsidRDefault="00AA4618"/>
    <w:p w:rsidR="00AA4618" w:rsidRDefault="00AA4618">
      <w:r>
        <w:t xml:space="preserve">La altura de la losa del </w:t>
      </w:r>
      <w:proofErr w:type="spellStart"/>
      <w:r>
        <w:t>floculador</w:t>
      </w:r>
      <w:proofErr w:type="spellEnd"/>
      <w:r>
        <w:t xml:space="preserve"> es relativa a la solera inferior que amarra los tanques de sedimentación y el </w:t>
      </w:r>
      <w:proofErr w:type="spellStart"/>
      <w:r>
        <w:t>floculador</w:t>
      </w:r>
      <w:proofErr w:type="spellEnd"/>
      <w:r>
        <w:t xml:space="preserve">. La parte abajo de esta solera es el nivel cero en el dibujo de AutoCAD. La parte abajo de la losa del </w:t>
      </w:r>
      <w:proofErr w:type="spellStart"/>
      <w:r>
        <w:t>floculador</w:t>
      </w:r>
      <w:proofErr w:type="spellEnd"/>
      <w:r>
        <w:t xml:space="preserve"> está al mismo nivel que la parte inferior de la solera. </w:t>
      </w:r>
      <w:bookmarkStart w:id="66" w:name="_GoBack"/>
      <w:bookmarkEnd w:id="66"/>
    </w:p>
    <w:p w:rsidR="00AA4618" w:rsidRDefault="00AA4618"/>
    <w:p w:rsidR="006753F7" w:rsidRDefault="00B920E8" w:rsidP="00AA4618">
      <w:pPr>
        <w:pStyle w:val="Heading3"/>
        <w:numPr>
          <w:ilvl w:val="0"/>
          <w:numId w:val="26"/>
        </w:numPr>
        <w:ind w:left="450" w:hanging="45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AA4618">
      <w:pPr>
        <w:pStyle w:val="Heading3"/>
        <w:numPr>
          <w:ilvl w:val="0"/>
          <w:numId w:val="26"/>
        </w:numPr>
        <w:ind w:left="450" w:hanging="45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443C1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443C1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443C1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443C1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443C1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443C18" w:rsidRPr="00567044" w:rsidRDefault="00443C1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443C18" w:rsidRPr="00567044" w:rsidRDefault="00443C1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443C18" w:rsidRPr="00567044" w:rsidRDefault="00443C1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8"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443C1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9"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443C18" w:rsidRPr="00567044" w:rsidRDefault="00443C1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443C18" w:rsidRPr="00567044" w:rsidRDefault="00443C1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443C18" w:rsidRPr="00567044" w:rsidRDefault="00443C1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443C18" w:rsidRPr="00567044" w:rsidRDefault="00443C1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443C18" w:rsidRPr="00567044" w:rsidRDefault="00443C1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443C18" w:rsidRPr="00567044" w:rsidRDefault="00443C1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443C1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40"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443C18" w:rsidRPr="00567044" w:rsidRDefault="00443C1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443C18" w:rsidRPr="00567044" w:rsidRDefault="00443C1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443C18" w:rsidRPr="00567044" w:rsidRDefault="00443C1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443C18" w:rsidRPr="00567044" w:rsidRDefault="00443C1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443C18" w:rsidRPr="00567044" w:rsidRDefault="00443C1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443C1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41"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443C18" w:rsidRPr="00567044" w:rsidRDefault="00443C1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443C18" w:rsidRPr="00567044" w:rsidRDefault="00443C1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443C18" w:rsidRPr="00567044" w:rsidRDefault="00443C1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443C18" w:rsidRPr="00567044" w:rsidRDefault="00443C1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443C18" w:rsidRPr="00567044" w:rsidRDefault="00443C1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443C18" w:rsidRPr="00567044" w:rsidRDefault="00443C1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443C18" w:rsidRPr="00567044" w:rsidRDefault="00443C1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443C18" w:rsidRPr="00567044" w:rsidRDefault="00443C1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443C1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2"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443C18" w:rsidRPr="00567044" w:rsidRDefault="00443C1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443C18" w:rsidRPr="00567044" w:rsidRDefault="00443C1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443C18" w:rsidRPr="00567044" w:rsidRDefault="00443C1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443C18" w:rsidRPr="00567044" w:rsidRDefault="00443C1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443C18" w:rsidRPr="00567044" w:rsidRDefault="00443C1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443C1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443C18" w:rsidRPr="00567044" w:rsidRDefault="00443C1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443C18" w:rsidRPr="00567044" w:rsidRDefault="00443C1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443C1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443C1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443C1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443C1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443C1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443C1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443C1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443C1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443C1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443C1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443C1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443C1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443C1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443C1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443C1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443C1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5"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443C18" w:rsidRPr="005F0B6D" w:rsidRDefault="00443C1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443C18" w:rsidRPr="005F0B6D" w:rsidRDefault="00443C1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443C18" w:rsidRPr="005F0B6D" w:rsidRDefault="00443C1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443C18" w:rsidRPr="005F0B6D" w:rsidRDefault="00443C1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443C1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6"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443C18" w:rsidRPr="008C79E1" w:rsidRDefault="00443C1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443C18" w:rsidRPr="008C79E1" w:rsidRDefault="00443C1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443C18" w:rsidRPr="008C79E1" w:rsidRDefault="00443C1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443C18" w:rsidRPr="008C79E1" w:rsidRDefault="00443C1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443C18" w:rsidRPr="008C79E1" w:rsidRDefault="00443C1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443C18" w:rsidRPr="008C79E1" w:rsidRDefault="00443C1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443C18" w:rsidRPr="008C79E1" w:rsidRDefault="00443C1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443C18" w:rsidRPr="008C79E1" w:rsidRDefault="00443C1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443C1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7"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443C18" w:rsidRPr="00567044" w:rsidRDefault="00443C1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443C18" w:rsidRPr="00567044" w:rsidRDefault="00443C1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443C18" w:rsidRPr="00567044" w:rsidRDefault="00443C1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443C18" w:rsidRPr="00567044" w:rsidRDefault="00443C1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443C18" w:rsidRPr="00567044" w:rsidRDefault="00443C1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443C18" w:rsidRPr="00567044" w:rsidRDefault="00443C1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443C18" w:rsidRPr="00567044" w:rsidRDefault="00443C1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443C18" w:rsidRPr="00567044" w:rsidRDefault="00443C1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443C18" w:rsidRPr="00567044" w:rsidRDefault="00443C1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443C18" w:rsidRPr="00567044" w:rsidRDefault="00443C1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443C18" w:rsidRPr="00567044" w:rsidRDefault="00443C1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443C1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8"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443C18" w:rsidRPr="00567044" w:rsidRDefault="00443C1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443C18" w:rsidRPr="00567044" w:rsidRDefault="00443C1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443C18" w:rsidRPr="00567044" w:rsidRDefault="00443C1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443C1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443C1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443C1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443C1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443C1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443C1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443C1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148"/>
      </w:tblGrid>
      <w:tr w:rsidR="009B786C"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1E27B6">
        <w:trPr>
          <w:jc w:val="center"/>
        </w:trPr>
        <w:tc>
          <w:tcPr>
            <w:tcW w:w="444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514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1E27B6">
        <w:trPr>
          <w:trHeight w:val="350"/>
          <w:jc w:val="center"/>
        </w:trPr>
        <w:tc>
          <w:tcPr>
            <w:tcW w:w="444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r w:rsidR="001E27B6">
              <w:t xml:space="preserve">se usan </w:t>
            </w:r>
            <w:proofErr w:type="spellStart"/>
            <w:r w:rsidR="003127AE" w:rsidRPr="001D7AF4">
              <w:t>N.CoagTubesActive</w:t>
            </w:r>
            <w:proofErr w:type="spellEnd"/>
            <w:r w:rsidRPr="001D7AF4">
              <w:t xml:space="preserve"> 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1E27B6">
        <w:trPr>
          <w:trHeight w:val="350"/>
          <w:jc w:val="center"/>
        </w:trPr>
        <w:tc>
          <w:tcPr>
            <w:tcW w:w="444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r w:rsidR="001E27B6">
              <w:t xml:space="preserve">se usan </w:t>
            </w:r>
            <w:proofErr w:type="spellStart"/>
            <w:r w:rsidR="003127AE" w:rsidRPr="001D7AF4">
              <w:t>N.ChlorTubesActive</w:t>
            </w:r>
            <w:proofErr w:type="spellEnd"/>
            <w:r w:rsidR="001E27B6">
              <w:t xml:space="preserve"> </w:t>
            </w:r>
            <w:r w:rsidRPr="001D7AF4">
              <w:t>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1E27B6">
        <w:trPr>
          <w:trHeight w:val="576"/>
          <w:jc w:val="center"/>
        </w:trPr>
        <w:tc>
          <w:tcPr>
            <w:tcW w:w="4442" w:type="dxa"/>
            <w:shd w:val="clear" w:color="auto" w:fill="FFFFFF"/>
          </w:tcPr>
          <w:p w:rsidR="00E22E8E" w:rsidRPr="001D7AF4" w:rsidRDefault="00E22E8E" w:rsidP="009B786C">
            <w:pPr>
              <w:contextualSpacing/>
            </w:pPr>
            <w:r w:rsidRPr="001D7AF4">
              <w:t>Tipo de mezcla rápida</w:t>
            </w:r>
          </w:p>
        </w:tc>
        <w:tc>
          <w:tcPr>
            <w:tcW w:w="514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1E27B6">
        <w:trPr>
          <w:trHeight w:val="314"/>
          <w:jc w:val="center"/>
        </w:trPr>
        <w:tc>
          <w:tcPr>
            <w:tcW w:w="4442" w:type="dxa"/>
          </w:tcPr>
          <w:p w:rsidR="00E22E8E" w:rsidRPr="001D7AF4" w:rsidRDefault="00E22E8E" w:rsidP="009B786C">
            <w:pPr>
              <w:contextualSpacing/>
            </w:pPr>
            <w:r w:rsidRPr="001D7AF4">
              <w:t>Número de canales en el tanque de floculación</w:t>
            </w:r>
          </w:p>
        </w:tc>
        <w:tc>
          <w:tcPr>
            <w:tcW w:w="514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1E27B6">
        <w:trPr>
          <w:trHeight w:val="314"/>
          <w:jc w:val="center"/>
        </w:trPr>
        <w:tc>
          <w:tcPr>
            <w:tcW w:w="4442" w:type="dxa"/>
            <w:hideMark/>
          </w:tcPr>
          <w:p w:rsidR="00E22E8E" w:rsidRPr="001D7AF4" w:rsidRDefault="00E22E8E" w:rsidP="009B786C">
            <w:pPr>
              <w:contextualSpacing/>
            </w:pPr>
            <w:r w:rsidRPr="001D7AF4">
              <w:t>Dimensiones de cada canal de floculación</w:t>
            </w:r>
          </w:p>
        </w:tc>
        <w:tc>
          <w:tcPr>
            <w:tcW w:w="514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1E27B6">
        <w:trPr>
          <w:jc w:val="center"/>
        </w:trPr>
        <w:tc>
          <w:tcPr>
            <w:tcW w:w="4442" w:type="dxa"/>
            <w:hideMark/>
          </w:tcPr>
          <w:p w:rsidR="00E22E8E" w:rsidRPr="001D7AF4" w:rsidRDefault="00E22E8E" w:rsidP="009B786C">
            <w:pPr>
              <w:contextualSpacing/>
            </w:pPr>
            <w:r w:rsidRPr="001D7AF4">
              <w:t xml:space="preserve">Tiempo de </w:t>
            </w:r>
            <w:r w:rsidR="001E27B6">
              <w:t>retención del</w:t>
            </w:r>
            <w:r w:rsidRPr="001D7AF4">
              <w:t xml:space="preserve"> tanque de floculación al caudal máximo de diseño</w:t>
            </w:r>
          </w:p>
        </w:tc>
        <w:tc>
          <w:tcPr>
            <w:tcW w:w="514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1E27B6">
        <w:trPr>
          <w:jc w:val="center"/>
        </w:trPr>
        <w:tc>
          <w:tcPr>
            <w:tcW w:w="444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514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1E27B6">
        <w:trPr>
          <w:jc w:val="center"/>
        </w:trPr>
        <w:tc>
          <w:tcPr>
            <w:tcW w:w="444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514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1E27B6">
        <w:trPr>
          <w:jc w:val="center"/>
        </w:trPr>
        <w:tc>
          <w:tcPr>
            <w:tcW w:w="4442" w:type="dxa"/>
            <w:hideMark/>
          </w:tcPr>
          <w:p w:rsidR="00E22E8E" w:rsidRPr="001D7AF4" w:rsidRDefault="00E22E8E" w:rsidP="001E27B6">
            <w:pPr>
              <w:contextualSpacing/>
              <w:rPr>
                <w:highlight w:val="yellow"/>
              </w:rPr>
            </w:pPr>
            <w:r w:rsidRPr="001D7AF4">
              <w:t>Número</w:t>
            </w:r>
            <w:r w:rsidR="001E27B6">
              <w:t xml:space="preserve"> total</w:t>
            </w:r>
            <w:r w:rsidRPr="001D7AF4">
              <w:t xml:space="preserve"> de deflectores en </w:t>
            </w:r>
            <w:r w:rsidR="001E27B6">
              <w:t xml:space="preserve">el </w:t>
            </w:r>
            <w:proofErr w:type="spellStart"/>
            <w:r w:rsidR="001E27B6">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5148" w:type="dxa"/>
            <w:shd w:val="clear" w:color="auto" w:fill="auto"/>
            <w:hideMark/>
          </w:tcPr>
          <w:p w:rsidR="00E22E8E" w:rsidRPr="001D7AF4" w:rsidRDefault="00E22E8E" w:rsidP="009B786C">
            <w:pPr>
              <w:contextualSpacing/>
            </w:pPr>
            <w:r w:rsidRPr="001D7AF4">
              <w:t>Láminas de policarbonato</w:t>
            </w:r>
          </w:p>
        </w:tc>
      </w:tr>
      <w:tr w:rsidR="00E22E8E" w:rsidRPr="001D7AF4" w:rsidTr="001E27B6">
        <w:trPr>
          <w:jc w:val="center"/>
        </w:trPr>
        <w:tc>
          <w:tcPr>
            <w:tcW w:w="4442" w:type="dxa"/>
            <w:shd w:val="clear" w:color="auto" w:fill="auto"/>
            <w:hideMark/>
          </w:tcPr>
          <w:p w:rsidR="00E22E8E" w:rsidRPr="001D7AF4" w:rsidRDefault="00954A48" w:rsidP="009B786C">
            <w:pPr>
              <w:contextualSpacing/>
            </w:pPr>
            <w:r w:rsidRPr="001D7AF4">
              <w:lastRenderedPageBreak/>
              <w:t>Dimensiones del canal distribuidor</w:t>
            </w:r>
            <w:r w:rsidR="00E22E8E" w:rsidRPr="001D7AF4">
              <w:t xml:space="preserve"> de los tanques de sedimentación</w:t>
            </w:r>
          </w:p>
        </w:tc>
        <w:tc>
          <w:tcPr>
            <w:tcW w:w="514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Dimensiones del canal de salida de los tanques de sedimentación</w:t>
            </w:r>
          </w:p>
        </w:tc>
        <w:tc>
          <w:tcPr>
            <w:tcW w:w="514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1E27B6">
        <w:trPr>
          <w:trHeight w:val="305"/>
          <w:jc w:val="center"/>
        </w:trPr>
        <w:tc>
          <w:tcPr>
            <w:tcW w:w="4442" w:type="dxa"/>
            <w:hideMark/>
          </w:tcPr>
          <w:p w:rsidR="00E22E8E" w:rsidRPr="001D7AF4" w:rsidRDefault="00E22E8E" w:rsidP="009B786C">
            <w:pPr>
              <w:contextualSpacing/>
            </w:pPr>
            <w:r w:rsidRPr="001D7AF4">
              <w:t>Número de tanques de sedimentación</w:t>
            </w:r>
          </w:p>
        </w:tc>
        <w:tc>
          <w:tcPr>
            <w:tcW w:w="514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1E27B6">
        <w:trPr>
          <w:jc w:val="center"/>
        </w:trPr>
        <w:tc>
          <w:tcPr>
            <w:tcW w:w="4442" w:type="dxa"/>
          </w:tcPr>
          <w:p w:rsidR="00E22E8E" w:rsidRPr="001D7AF4" w:rsidRDefault="00E22E8E" w:rsidP="009B786C">
            <w:pPr>
              <w:contextualSpacing/>
            </w:pPr>
            <w:r w:rsidRPr="001D7AF4">
              <w:t>Dimensiones de cada tanque de sedimentación</w:t>
            </w:r>
          </w:p>
        </w:tc>
        <w:tc>
          <w:tcPr>
            <w:tcW w:w="514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514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Número total de placas de sedimentación</w:t>
            </w:r>
          </w:p>
        </w:tc>
        <w:tc>
          <w:tcPr>
            <w:tcW w:w="514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Angulo de láminas de sedimentación con respeto al horizontal</w:t>
            </w:r>
          </w:p>
        </w:tc>
        <w:tc>
          <w:tcPr>
            <w:tcW w:w="514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1E27B6">
        <w:trPr>
          <w:jc w:val="center"/>
        </w:trPr>
        <w:tc>
          <w:tcPr>
            <w:tcW w:w="444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514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514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514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1E27B6">
        <w:trPr>
          <w:jc w:val="center"/>
        </w:trPr>
        <w:tc>
          <w:tcPr>
            <w:tcW w:w="444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514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5148" w:type="dxa"/>
            <w:shd w:val="clear" w:color="auto" w:fill="FFFFFF"/>
            <w:hideMark/>
          </w:tcPr>
          <w:p w:rsidR="00E22E8E" w:rsidRPr="001D7AF4" w:rsidRDefault="00954A48" w:rsidP="009B786C">
            <w:pPr>
              <w:contextualSpacing/>
            </w:pPr>
            <w:r w:rsidRPr="001D7AF4">
              <w:t>N.Fi</w:t>
            </w:r>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514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Profundidad de cada capa del lecho filtrante</w:t>
            </w:r>
          </w:p>
        </w:tc>
        <w:tc>
          <w:tcPr>
            <w:tcW w:w="514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514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filtrante</w:t>
            </w:r>
          </w:p>
        </w:tc>
        <w:tc>
          <w:tcPr>
            <w:tcW w:w="5148" w:type="dxa"/>
            <w:shd w:val="clear" w:color="auto" w:fill="FFFFFF"/>
            <w:hideMark/>
          </w:tcPr>
          <w:p w:rsidR="00E22E8E" w:rsidRPr="001D7AF4" w:rsidRDefault="00E22E8E" w:rsidP="009B786C">
            <w:pPr>
              <w:contextualSpacing/>
            </w:pPr>
            <w:r w:rsidRPr="001D7AF4">
              <w:t>Arena de sílice</w:t>
            </w:r>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5148" w:type="dxa"/>
            <w:shd w:val="clear" w:color="auto" w:fill="FFFFFF"/>
            <w:hideMark/>
          </w:tcPr>
          <w:p w:rsidR="00E22E8E" w:rsidRPr="001D7AF4" w:rsidRDefault="00954A48" w:rsidP="009B786C">
            <w:pPr>
              <w:contextualSpacing/>
            </w:pPr>
            <w:r w:rsidRPr="001D7AF4">
              <w:rPr>
                <w:szCs w:val="24"/>
              </w:rPr>
              <w:t>H.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5148" w:type="dxa"/>
            <w:shd w:val="clear" w:color="auto" w:fill="FFFFFF"/>
            <w:hideMark/>
          </w:tcPr>
          <w:p w:rsidR="00E22E8E" w:rsidRPr="001D7AF4" w:rsidRDefault="00954A48" w:rsidP="009B786C">
            <w:pPr>
              <w:contextualSpacing/>
            </w:pPr>
            <w:r w:rsidRPr="001D7AF4">
              <w:t>L.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514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1A3E60">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9"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0"/>
      <w:footerReference w:type="default" r:id="rId51"/>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4657" w:rsidRDefault="009F4657" w:rsidP="00532D00">
      <w:pPr>
        <w:spacing w:line="240" w:lineRule="auto"/>
      </w:pPr>
      <w:r>
        <w:separator/>
      </w:r>
    </w:p>
  </w:endnote>
  <w:endnote w:type="continuationSeparator" w:id="0">
    <w:p w:rsidR="009F4657" w:rsidRDefault="009F4657"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443C18" w:rsidRDefault="00443C18">
        <w:pPr>
          <w:pStyle w:val="Footer"/>
          <w:jc w:val="right"/>
        </w:pPr>
        <w:r>
          <w:fldChar w:fldCharType="begin"/>
        </w:r>
        <w:r>
          <w:instrText xml:space="preserve"> PAGE   \* MERGEFORMAT </w:instrText>
        </w:r>
        <w:r>
          <w:fldChar w:fldCharType="separate"/>
        </w:r>
        <w:r w:rsidR="00DA0FC7">
          <w:rPr>
            <w:noProof/>
          </w:rPr>
          <w:t>51</w:t>
        </w:r>
        <w:r>
          <w:rPr>
            <w:noProof/>
          </w:rPr>
          <w:fldChar w:fldCharType="end"/>
        </w:r>
      </w:p>
    </w:sdtContent>
  </w:sdt>
  <w:p w:rsidR="00443C18" w:rsidRDefault="00443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4657" w:rsidRDefault="009F4657" w:rsidP="00532D00">
      <w:pPr>
        <w:spacing w:line="240" w:lineRule="auto"/>
      </w:pPr>
      <w:r>
        <w:separator/>
      </w:r>
    </w:p>
  </w:footnote>
  <w:footnote w:type="continuationSeparator" w:id="0">
    <w:p w:rsidR="009F4657" w:rsidRDefault="009F4657"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3C18" w:rsidRDefault="00443C1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8D08F90"/>
    <w:lvl w:ilvl="0">
      <w:start w:val="1"/>
      <w:numFmt w:val="decimal"/>
      <w:lvlText w:val="%1."/>
      <w:lvlJc w:val="left"/>
      <w:pPr>
        <w:tabs>
          <w:tab w:val="num" w:pos="1800"/>
        </w:tabs>
        <w:ind w:left="1800" w:hanging="360"/>
      </w:pPr>
    </w:lvl>
  </w:abstractNum>
  <w:abstractNum w:abstractNumId="1">
    <w:nsid w:val="FFFFFF7D"/>
    <w:multiLevelType w:val="singleLevel"/>
    <w:tmpl w:val="6DC49694"/>
    <w:lvl w:ilvl="0">
      <w:start w:val="1"/>
      <w:numFmt w:val="decimal"/>
      <w:lvlText w:val="%1."/>
      <w:lvlJc w:val="left"/>
      <w:pPr>
        <w:tabs>
          <w:tab w:val="num" w:pos="1440"/>
        </w:tabs>
        <w:ind w:left="1440" w:hanging="360"/>
      </w:pPr>
    </w:lvl>
  </w:abstractNum>
  <w:abstractNum w:abstractNumId="2">
    <w:nsid w:val="FFFFFF7E"/>
    <w:multiLevelType w:val="singleLevel"/>
    <w:tmpl w:val="17D842C8"/>
    <w:lvl w:ilvl="0">
      <w:start w:val="1"/>
      <w:numFmt w:val="decimal"/>
      <w:lvlText w:val="%1."/>
      <w:lvlJc w:val="left"/>
      <w:pPr>
        <w:tabs>
          <w:tab w:val="num" w:pos="1080"/>
        </w:tabs>
        <w:ind w:left="1080" w:hanging="360"/>
      </w:pPr>
    </w:lvl>
  </w:abstractNum>
  <w:abstractNum w:abstractNumId="3">
    <w:nsid w:val="FFFFFF7F"/>
    <w:multiLevelType w:val="singleLevel"/>
    <w:tmpl w:val="602623B6"/>
    <w:lvl w:ilvl="0">
      <w:start w:val="1"/>
      <w:numFmt w:val="decimal"/>
      <w:lvlText w:val="%1."/>
      <w:lvlJc w:val="left"/>
      <w:pPr>
        <w:tabs>
          <w:tab w:val="num" w:pos="720"/>
        </w:tabs>
        <w:ind w:left="720" w:hanging="360"/>
      </w:pPr>
    </w:lvl>
  </w:abstractNum>
  <w:abstractNum w:abstractNumId="4">
    <w:nsid w:val="FFFFFF80"/>
    <w:multiLevelType w:val="singleLevel"/>
    <w:tmpl w:val="FABE10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0A0E85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D48CEF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5A65C5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BE4C43A"/>
    <w:lvl w:ilvl="0">
      <w:start w:val="1"/>
      <w:numFmt w:val="decimal"/>
      <w:lvlText w:val="%1."/>
      <w:lvlJc w:val="left"/>
      <w:pPr>
        <w:tabs>
          <w:tab w:val="num" w:pos="360"/>
        </w:tabs>
        <w:ind w:left="360" w:hanging="360"/>
      </w:pPr>
    </w:lvl>
  </w:abstractNum>
  <w:abstractNum w:abstractNumId="9">
    <w:nsid w:val="FFFFFF89"/>
    <w:multiLevelType w:val="singleLevel"/>
    <w:tmpl w:val="AA5E568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757"/>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3E60"/>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27B6"/>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43C18"/>
    <w:rsid w:val="004505A6"/>
    <w:rsid w:val="00452A69"/>
    <w:rsid w:val="004531D3"/>
    <w:rsid w:val="00453249"/>
    <w:rsid w:val="00453AE0"/>
    <w:rsid w:val="00453D26"/>
    <w:rsid w:val="004576DC"/>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D86"/>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A6C"/>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1C3"/>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4657"/>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4618"/>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0FC7"/>
    <w:rsid w:val="00DA17C0"/>
    <w:rsid w:val="00DA1A5F"/>
    <w:rsid w:val="00DA5FB8"/>
    <w:rsid w:val="00DB156E"/>
    <w:rsid w:val="00DB5025"/>
    <w:rsid w:val="00DC4A20"/>
    <w:rsid w:val="00DC4FA9"/>
    <w:rsid w:val="00DC6B91"/>
    <w:rsid w:val="00DC788F"/>
    <w:rsid w:val="00DD000F"/>
    <w:rsid w:val="00DD11C1"/>
    <w:rsid w:val="00DD2FF7"/>
    <w:rsid w:val="00DD3D9C"/>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B15"/>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D682F"/>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01"/>
        <o:r id="V:Rule2" type="connector" idref="#Straight Arrow Connector 791"/>
        <o:r id="V:Rule3" type="connector" idref="#Straight Arrow Connector 786"/>
        <o:r id="V:Rule4" type="connector" idref="#Straight Arrow Connector 39"/>
        <o:r id="V:Rule5" type="connector" idref="#Straight Arrow Connector 17"/>
        <o:r id="V:Rule6" type="connector" idref="#Straight Arrow Connector 734"/>
        <o:r id="V:Rule7" type="connector" idref="#Straight Arrow Connector 805"/>
        <o:r id="V:Rule8" type="connector" idref="#Straight Arrow Connector 756"/>
        <o:r id="V:Rule9" type="connector" idref="#Straight Arrow Connector 760"/>
        <o:r id="V:Rule10" type="connector" idref="#Straight Arrow Connector 758"/>
        <o:r id="V:Rule11" type="connector" idref="#Straight Arrow Connector 737"/>
        <o:r id="V:Rule12" type="connector" idref="#Straight Arrow Connector 780"/>
        <o:r id="V:Rule13" type="connector" idref="#Straight Arrow Connector 781"/>
        <o:r id="V:Rule14" type="connector" idref="#Straight Arrow Connector 47"/>
        <o:r id="V:Rule15" type="connector" idref="#Straight Arrow Connector 42"/>
        <o:r id="V:Rule16" type="connector" idref="#Straight Arrow Connector 704"/>
        <o:r id="V:Rule17" type="connector" idref="#Straight Arrow Connector 809"/>
        <o:r id="V:Rule18" type="connector" idref="#Straight Arrow Connector 839"/>
        <o:r id="V:Rule19" type="connector" idref="#Straight Arrow Connector 741"/>
        <o:r id="V:Rule20" type="connector" idref="#Straight Arrow Connector 692"/>
        <o:r id="V:Rule21" type="connector" idref="#Straight Arrow Connector 728"/>
        <o:r id="V:Rule22" type="connector" idref="#Straight Arrow Connector 714"/>
        <o:r id="V:Rule23" type="connector" idref="#Straight Arrow Connector 740"/>
        <o:r id="V:Rule24" type="connector" idref="#Straight Arrow Connector 853"/>
        <o:r id="V:Rule25" type="connector" idref="#Straight Arrow Connector 54"/>
        <o:r id="V:Rule26" type="connector" idref="#Straight Arrow Connector 807"/>
        <o:r id="V:Rule27" type="connector" idref="#Straight Arrow Connector 86"/>
        <o:r id="V:Rule28" type="connector" idref="#Straight Arrow Connector 735"/>
        <o:r id="V:Rule29" type="connector" idref="#Straight Arrow Connector 693"/>
        <o:r id="V:Rule30" type="connector" idref="#Straight Arrow Connector 1040"/>
        <o:r id="V:Rule31" type="connector" idref="#Straight Arrow Connector 796"/>
        <o:r id="V:Rule32" type="connector" idref="#Straight Arrow Connector 716"/>
        <o:r id="V:Rule33" type="connector" idref="#Straight Arrow Connector 744"/>
        <o:r id="V:Rule34" type="connector" idref="#Straight Arrow Connector 762"/>
        <o:r id="V:Rule35" type="connector" idref="#Straight Arrow Connector 795"/>
        <o:r id="V:Rule36" type="connector" idref="#Straight Arrow Connector 773"/>
        <o:r id="V:Rule37" type="connector" idref="#Straight Arrow Connector 725"/>
        <o:r id="V:Rule38" type="connector" idref="#Straight Arrow Connector 1037"/>
        <o:r id="V:Rule39" type="connector" idref="#Straight Arrow Connector 58"/>
        <o:r id="V:Rule40" type="connector" idref="#Straight Arrow Connector 782"/>
        <o:r id="V:Rule41" type="connector" idref="#Straight Arrow Connector 764"/>
        <o:r id="V:Rule42" type="connector" idref="#Straight Arrow Connector 710"/>
        <o:r id="V:Rule43" type="connector" idref="#Straight Arrow Connector 810"/>
        <o:r id="V:Rule44" type="connector" idref="#Straight Arrow Connector 763"/>
        <o:r id="V:Rule45" type="connector" idref="#_x0000_s1408"/>
        <o:r id="V:Rule46" type="connector" idref="#Straight Arrow Connector 723"/>
        <o:r id="V:Rule47" type="connector" idref="#Straight Arrow Connector 736"/>
        <o:r id="V:Rule48" type="connector" idref="#Straight Arrow Connector 1033"/>
        <o:r id="V:Rule49" type="connector" idref="#Straight Arrow Connector 772"/>
        <o:r id="V:Rule50" type="connector" idref="#Straight Arrow Connector 712"/>
        <o:r id="V:Rule51" type="connector" idref="#Straight Arrow Connector 732"/>
        <o:r id="V:Rule52" type="connector" idref="#Straight Arrow Connector 731"/>
        <o:r id="V:Rule53" type="connector" idref="#Straight Arrow Connector 798"/>
        <o:r id="V:Rule54" type="connector" idref="#Straight Arrow Connector 747"/>
        <o:r id="V:Rule55" type="connector" idref="#Straight Arrow Connector 797"/>
        <o:r id="V:Rule56" type="connector" idref="#Straight Arrow Connector 4"/>
        <o:r id="V:Rule57" type="connector" idref="#Straight Arrow Connector 102436"/>
        <o:r id="V:Rule58" type="connector" idref="#Straight Arrow Connector 754"/>
        <o:r id="V:Rule59" type="connector" idref="#Straight Arrow Connector 800"/>
        <o:r id="V:Rule60" type="connector" idref="#Straight Arrow Connector 738"/>
        <o:r id="V:Rule61" type="connector" idref="#Straight Arrow Connector 713"/>
        <o:r id="V:Rule62" type="connector" idref="#Straight Arrow Connector 1036"/>
        <o:r id="V:Rule63" type="connector" idref="#Straight Arrow Connector 1041"/>
        <o:r id="V:Rule64" type="connector" idref="#Straight Arrow Connector 711"/>
        <o:r id="V:Rule65" type="connector" idref="#Straight Arrow Connector 792"/>
        <o:r id="V:Rule66" type="connector" idref="#Straight Arrow Connector 699"/>
        <o:r id="V:Rule67" type="connector" idref="#Straight Arrow Connector 690"/>
        <o:r id="V:Rule68" type="connector" idref="#Straight Arrow Connector 1042"/>
        <o:r id="V:Rule69" type="connector" idref="#Straight Arrow Connector 768"/>
        <o:r id="V:Rule70" type="connector" idref="#Straight Arrow Connector 40"/>
        <o:r id="V:Rule71" type="connector" idref="#Straight Arrow Connector 102435"/>
        <o:r id="V:Rule72" type="connector" idref="#Straight Arrow Connector 748"/>
        <o:r id="V:Rule73" type="connector" idref="#Straight Arrow Connector 745"/>
        <o:r id="V:Rule74" type="connector" idref="#Straight Arrow Connector 729"/>
        <o:r id="V:Rule75" type="connector" idref="#Straight Arrow Connector 52"/>
        <o:r id="V:Rule76" type="connector" idref="#Straight Arrow Connector 759"/>
        <o:r id="V:Rule77" type="connector" idref="#Straight Arrow Connector 44"/>
        <o:r id="V:Rule78" type="connector" idref="#Straight Arrow Connector 775"/>
        <o:r id="V:Rule79" type="connector" idref="#Straight Arrow Connector 715"/>
        <o:r id="V:Rule80" type="connector" idref="#Straight Arrow Connector 81"/>
        <o:r id="V:Rule81" type="connector" idref="#Straight Arrow Connector 696"/>
        <o:r id="V:Rule82" type="connector" idref="#Straight Arrow Connector 1035"/>
        <o:r id="V:Rule83" type="connector" idref="#Straight Arrow Connector 60"/>
        <o:r id="V:Rule84" type="connector" idref="#Straight Arrow Connector 755"/>
        <o:r id="V:Rule85" type="connector" idref="#Straight Arrow Connector 746"/>
        <o:r id="V:Rule86" type="connector" idref="#Straight Arrow Connector 753"/>
        <o:r id="V:Rule87" type="connector" idref="#Straight Arrow Connector 102437"/>
        <o:r id="V:Rule88" type="connector" idref="#Straight Arrow Connector 84"/>
        <o:r id="V:Rule89" type="connector" idref="#Straight Arrow Connector 1038"/>
        <o:r id="V:Rule90" type="connector" idref="#Straight Arrow Connector 709"/>
        <o:r id="V:Rule91" type="connector" idref="#Straight Arrow Connector 785"/>
        <o:r id="V:Rule92" type="connector" idref="#Straight Arrow Connector 793"/>
        <o:r id="V:Rule93" type="connector" idref="#Straight Arrow Connector 770"/>
        <o:r id="V:Rule94" type="connector" idref="#Straight Arrow Connector 697"/>
        <o:r id="V:Rule95" type="connector" idref="#Straight Arrow Connector 1039"/>
        <o:r id="V:Rule96" type="connector" idref="#Straight Arrow Connector 838"/>
        <o:r id="V:Rule97" type="connector" idref="#Straight Arrow Connector 703"/>
        <o:r id="V:Rule98" type="connector" idref="#Straight Arrow Connector 1034"/>
        <o:r id="V:Rule99" type="connector" idref="#Straight Arrow Connector 7"/>
        <o:r id="V:Rule100" type="connector" idref="#Straight Arrow Connector 18"/>
        <o:r id="V:Rule101" type="connector" idref="#Straight Arrow Connector 45"/>
        <o:r id="V:Rule102" type="connector" idref="#Straight Arrow Connector 8"/>
        <o:r id="V:Rule103" type="connector" idref="#Straight Arrow Connector 766"/>
        <o:r id="V:Rule104" type="connector" idref="#Straight Arrow Connector 802"/>
        <o:r id="V:Rule105" type="connector" idref="#Straight Arrow Connector 787"/>
        <o:r id="V:Rule106" type="connector" idref="#Straight Arrow Connector 13"/>
        <o:r id="V:Rule107" type="connector" idref="#_x0000_s1410"/>
        <o:r id="V:Rule108" type="connector" idref="#Straight Arrow Connector 789"/>
        <o:r id="V:Rule109" type="connector" idref="#Straight Arrow Connector 19"/>
        <o:r id="V:Rule110" type="connector" idref="#Straight Arrow Connector 706"/>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JPG"/><Relationship Id="rId41" Type="http://schemas.openxmlformats.org/officeDocument/2006/relationships/image" Target="media/image3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jpe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hyperlink" Target="http://creativecommons.org/licenses/by-sa/3.0/us/legalcode" TargetMode="Externa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292"/>
    <w:rsid w:val="006E489E"/>
    <w:rsid w:val="00C272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2729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D34A5F-E97C-4FBD-AB5C-A8253A552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43</TotalTime>
  <Pages>80</Pages>
  <Words>20237</Words>
  <Characters>115355</Characters>
  <Application>Microsoft Office Word</Application>
  <DocSecurity>0</DocSecurity>
  <Lines>961</Lines>
  <Paragraphs>27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5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78</cp:revision>
  <dcterms:created xsi:type="dcterms:W3CDTF">2015-07-24T19:14:00Z</dcterms:created>
  <dcterms:modified xsi:type="dcterms:W3CDTF">2015-09-22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